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5" r:id="rId3"/>
    <p:sldId id="315" r:id="rId4"/>
    <p:sldId id="370" r:id="rId5"/>
    <p:sldId id="353" r:id="rId6"/>
    <p:sldId id="371" r:id="rId7"/>
    <p:sldId id="372" r:id="rId8"/>
    <p:sldId id="355" r:id="rId9"/>
    <p:sldId id="360" r:id="rId10"/>
    <p:sldId id="361" r:id="rId11"/>
    <p:sldId id="374" r:id="rId12"/>
    <p:sldId id="375" r:id="rId13"/>
    <p:sldId id="362" r:id="rId14"/>
    <p:sldId id="363" r:id="rId15"/>
    <p:sldId id="376" r:id="rId16"/>
    <p:sldId id="377" r:id="rId17"/>
    <p:sldId id="364" r:id="rId18"/>
    <p:sldId id="365" r:id="rId19"/>
    <p:sldId id="378" r:id="rId20"/>
    <p:sldId id="379" r:id="rId21"/>
    <p:sldId id="369" r:id="rId22"/>
    <p:sldId id="260" r:id="rId23"/>
  </p:sldIdLst>
  <p:sldSz cx="9144000" cy="6858000" type="screen4x3"/>
  <p:notesSz cx="6858000" cy="9144000"/>
  <p:defaultTextStyle>
    <a:defPPr>
      <a:defRPr lang="zh-CN"/>
    </a:defPPr>
    <a:lvl1pPr algn="l" defTabSz="685800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342900" indent="114300" algn="l" defTabSz="685800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685800" indent="228600" algn="l" defTabSz="685800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028700" indent="342900" algn="l" defTabSz="685800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371600" indent="457200" algn="l" defTabSz="685800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66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35" autoAdjust="0"/>
    <p:restoredTop sz="94660"/>
  </p:normalViewPr>
  <p:slideViewPr>
    <p:cSldViewPr snapToGrid="0">
      <p:cViewPr varScale="1">
        <p:scale>
          <a:sx n="70" d="100"/>
          <a:sy n="70" d="100"/>
        </p:scale>
        <p:origin x="1584" y="66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B2E1EC0-340A-475E-BFF6-C9FE760E15E2}" type="datetimeFigureOut">
              <a:rPr lang="zh-CN" altLang="en-US"/>
              <a:pPr>
                <a:defRPr/>
              </a:pPr>
              <a:t>2018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499878C3-5F2D-4542-A805-0CA02DB6DE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0251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D7B7709-AD50-40D2-A41B-B5DB8D9B2760}" type="datetimeFigureOut">
              <a:rPr lang="zh-CN" altLang="en-US"/>
              <a:pPr>
                <a:defRPr/>
              </a:pPr>
              <a:t>2018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8F7922-0FC2-47F8-8B3C-CF913FF67B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513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6768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297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01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365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4521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089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815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16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369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F7922-0FC2-47F8-8B3C-CF913FF67BD7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470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青白-较宽白条-渐变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450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 descr="p2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0"/>
            <a:ext cx="91868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 descr="87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1125538"/>
            <a:ext cx="7980362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>
                    <a:lumMod val="50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algn="ctr" eaLnBrk="1" hangingPunct="1">
              <a:defRPr>
                <a:solidFill>
                  <a:schemeClr val="bg1">
                    <a:lumMod val="50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7F7F7F"/>
                </a:solidFill>
              </a:defRPr>
            </a:lvl1pPr>
          </a:lstStyle>
          <a:p>
            <a:pPr>
              <a:defRPr/>
            </a:pPr>
            <a:fld id="{976F6C0F-24DC-4FE8-8B31-4E025A593D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816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p3_0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851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7.png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.png"/><Relationship Id="rId4" Type="http://schemas.openxmlformats.org/officeDocument/2006/relationships/image" Target="../media/image29.emf"/><Relationship Id="rId9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.png"/><Relationship Id="rId4" Type="http://schemas.openxmlformats.org/officeDocument/2006/relationships/image" Target="../media/image32.emf"/><Relationship Id="rId9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emf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8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18" Type="http://schemas.openxmlformats.org/officeDocument/2006/relationships/image" Target="../media/image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png"/><Relationship Id="rId4" Type="http://schemas.openxmlformats.org/officeDocument/2006/relationships/image" Target="../media/image8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3"/>
          <p:cNvSpPr txBox="1">
            <a:spLocks noChangeArrowheads="1"/>
          </p:cNvSpPr>
          <p:nvPr/>
        </p:nvSpPr>
        <p:spPr bwMode="auto">
          <a:xfrm>
            <a:off x="198438" y="1828800"/>
            <a:ext cx="8767762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Addressing the Under-translation Problem from the Entropy Perspective</a:t>
            </a:r>
          </a:p>
        </p:txBody>
      </p:sp>
      <p:sp>
        <p:nvSpPr>
          <p:cNvPr id="3" name="文本框 3"/>
          <p:cNvSpPr txBox="1"/>
          <p:nvPr/>
        </p:nvSpPr>
        <p:spPr>
          <a:xfrm>
            <a:off x="321829" y="3369076"/>
            <a:ext cx="8520979" cy="172765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ng Zhao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j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qi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ongj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, and Hua Wu</a:t>
            </a:r>
          </a:p>
          <a:p>
            <a:pPr algn="ctr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Laboratory of Pattern Recognition, Institute of Automation, CAS, Beijing, China</a:t>
            </a:r>
          </a:p>
          <a:p>
            <a:pPr algn="ctr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idu Inc., Beijing, China</a:t>
            </a:r>
          </a:p>
          <a:p>
            <a:pPr algn="ctr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.zhao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zhang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qzong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@nlpr.ia.ac.cn, {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zhongjun,wu_hua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@baidu.com</a:t>
            </a:r>
            <a:endParaRPr lang="zh-CN" altLang="en-US" sz="1800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E5913B72-8C3D-4E77-AFC8-7117F74B14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020" y="0"/>
            <a:ext cx="1518082" cy="51946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C529DB1-AD89-42EB-8257-E3CD0699A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054866" cy="601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6795" y="1961191"/>
            <a:ext cx="4799417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pairs in dataset: </a:t>
            </a:r>
          </a:p>
          <a:p>
            <a:pPr marL="628650" lvl="1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,      </a:t>
            </a:r>
          </a:p>
          <a:p>
            <a:pPr marL="628650" lvl="1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n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, </a:t>
            </a:r>
          </a:p>
          <a:p>
            <a:pPr marL="628650" lvl="1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,     </a:t>
            </a:r>
          </a:p>
        </p:txBody>
      </p:sp>
      <p:sp>
        <p:nvSpPr>
          <p:cNvPr id="3" name="矩形 2"/>
          <p:cNvSpPr/>
          <p:nvPr/>
        </p:nvSpPr>
        <p:spPr>
          <a:xfrm>
            <a:off x="156795" y="4475558"/>
            <a:ext cx="4572000" cy="1421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metho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:</a:t>
            </a:r>
          </a:p>
          <a:p>
            <a:pPr marL="68580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                  by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ken4s1.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8580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the others unchanged. </a:t>
            </a:r>
          </a:p>
        </p:txBody>
      </p:sp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646328" y="636857"/>
            <a:ext cx="7564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rse-grained Phase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84849"/>
            <a:ext cx="4410766" cy="4175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196482" y="1174437"/>
            <a:ext cx="4815133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word     is a high-entropy  word, contains four candidates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55506"/>
              </p:ext>
            </p:extLst>
          </p:nvPr>
        </p:nvGraphicFramePr>
        <p:xfrm>
          <a:off x="2051401" y="1171786"/>
          <a:ext cx="335299" cy="5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401" y="1171786"/>
                        <a:ext cx="335299" cy="5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05763"/>
              </p:ext>
            </p:extLst>
          </p:nvPr>
        </p:nvGraphicFramePr>
        <p:xfrm>
          <a:off x="3146954" y="1709231"/>
          <a:ext cx="1057552" cy="41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6954" y="1709231"/>
                        <a:ext cx="1057552" cy="41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07824"/>
              </p:ext>
            </p:extLst>
          </p:nvPr>
        </p:nvGraphicFramePr>
        <p:xfrm>
          <a:off x="2143372" y="2450104"/>
          <a:ext cx="334188" cy="5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372" y="2450104"/>
                        <a:ext cx="334188" cy="54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93381"/>
              </p:ext>
            </p:extLst>
          </p:nvPr>
        </p:nvGraphicFramePr>
        <p:xfrm>
          <a:off x="2863358" y="2430056"/>
          <a:ext cx="306756" cy="61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" name="Equation" r:id="rId10" imgW="114120" imgH="228600" progId="Equation.DSMT4">
                  <p:embed/>
                </p:oleObj>
              </mc:Choice>
              <mc:Fallback>
                <p:oleObj name="Equation" r:id="rId10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3358" y="2430056"/>
                        <a:ext cx="306756" cy="61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7405"/>
              </p:ext>
            </p:extLst>
          </p:nvPr>
        </p:nvGraphicFramePr>
        <p:xfrm>
          <a:off x="2867638" y="2921519"/>
          <a:ext cx="334189" cy="54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638" y="2921519"/>
                        <a:ext cx="334189" cy="54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04001"/>
              </p:ext>
            </p:extLst>
          </p:nvPr>
        </p:nvGraphicFramePr>
        <p:xfrm>
          <a:off x="2107886" y="3372492"/>
          <a:ext cx="324596" cy="5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7886" y="3372492"/>
                        <a:ext cx="324596" cy="5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7849"/>
              </p:ext>
            </p:extLst>
          </p:nvPr>
        </p:nvGraphicFramePr>
        <p:xfrm>
          <a:off x="2834102" y="3411328"/>
          <a:ext cx="277361" cy="4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" name="Equation" r:id="rId15" imgW="126720" imgH="228600" progId="Equation.DSMT4">
                  <p:embed/>
                </p:oleObj>
              </mc:Choice>
              <mc:Fallback>
                <p:oleObj name="Equation" r:id="rId15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4102" y="3411328"/>
                        <a:ext cx="277361" cy="49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01443"/>
              </p:ext>
            </p:extLst>
          </p:nvPr>
        </p:nvGraphicFramePr>
        <p:xfrm>
          <a:off x="3180702" y="3428554"/>
          <a:ext cx="277360" cy="45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3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0702" y="3428554"/>
                        <a:ext cx="277360" cy="45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9756"/>
              </p:ext>
            </p:extLst>
          </p:nvPr>
        </p:nvGraphicFramePr>
        <p:xfrm>
          <a:off x="1754804" y="4997980"/>
          <a:ext cx="1034881" cy="40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4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804" y="4997980"/>
                        <a:ext cx="1034881" cy="404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xmlns="" id="{AF65DFA2-B6F2-4957-97EF-EA7DC0436466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xmlns="" id="{F9A291AE-7735-42B4-8000-FA323A45D6D5}"/>
              </a:ext>
            </a:extLst>
          </p:cNvPr>
          <p:cNvCxnSpPr>
            <a:cxnSpLocks/>
          </p:cNvCxnSpPr>
          <p:nvPr/>
        </p:nvCxnSpPr>
        <p:spPr>
          <a:xfrm>
            <a:off x="2442048" y="2752267"/>
            <a:ext cx="39718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xmlns="" id="{B5FF168C-CBB5-4DA9-8E0A-29435F2D1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80898"/>
              </p:ext>
            </p:extLst>
          </p:nvPr>
        </p:nvGraphicFramePr>
        <p:xfrm>
          <a:off x="2121018" y="2898103"/>
          <a:ext cx="334189" cy="5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018" y="2898103"/>
                        <a:ext cx="334189" cy="54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xmlns="" id="{92574267-7FD8-4A90-B1C5-D1871D0BEBA0}"/>
              </a:ext>
            </a:extLst>
          </p:cNvPr>
          <p:cNvCxnSpPr>
            <a:cxnSpLocks/>
          </p:cNvCxnSpPr>
          <p:nvPr/>
        </p:nvCxnSpPr>
        <p:spPr>
          <a:xfrm>
            <a:off x="2442795" y="3171530"/>
            <a:ext cx="39718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57F4A916-6B5A-4FFD-9C2E-6929E13442F0}"/>
              </a:ext>
            </a:extLst>
          </p:cNvPr>
          <p:cNvCxnSpPr>
            <a:cxnSpLocks/>
          </p:cNvCxnSpPr>
          <p:nvPr/>
        </p:nvCxnSpPr>
        <p:spPr>
          <a:xfrm>
            <a:off x="2404625" y="3684648"/>
            <a:ext cx="39718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>
            <a:extLst>
              <a:ext uri="{FF2B5EF4-FFF2-40B4-BE49-F238E27FC236}">
                <a16:creationId xmlns:a16="http://schemas.microsoft.com/office/drawing/2014/main" xmlns="" id="{6A9B306E-59CB-435B-AA23-29C8CD4AC747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xmlns="" id="{73FAFA57-02B7-451E-A661-C5225EA0C6C3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xmlns="" id="{89E69F91-1F99-4DDD-84D3-120BA467F41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8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646328" y="619282"/>
            <a:ext cx="7564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rse-grained Phase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1014"/>
              </p:ext>
            </p:extLst>
          </p:nvPr>
        </p:nvGraphicFramePr>
        <p:xfrm>
          <a:off x="1876306" y="2215872"/>
          <a:ext cx="1909893" cy="39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r:id="rId4" imgW="1218960" imgH="253800" progId="">
                  <p:embed/>
                </p:oleObj>
              </mc:Choice>
              <mc:Fallback>
                <p:oleObj r:id="rId4" imgW="1218960" imgH="253800" progId="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06" y="2215872"/>
                        <a:ext cx="1909893" cy="39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12734"/>
              </p:ext>
            </p:extLst>
          </p:nvPr>
        </p:nvGraphicFramePr>
        <p:xfrm>
          <a:off x="4886038" y="2191439"/>
          <a:ext cx="2444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r:id="rId6" imgW="1549080" imgH="253800" progId="">
                  <p:embed/>
                </p:oleObj>
              </mc:Choice>
              <mc:Fallback>
                <p:oleObj r:id="rId6" imgW="1549080" imgH="253800" progId="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038" y="2191439"/>
                        <a:ext cx="2444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3995233" y="2229190"/>
            <a:ext cx="683895" cy="3261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8" name="矩形 17"/>
          <p:cNvSpPr/>
          <p:nvPr/>
        </p:nvSpPr>
        <p:spPr>
          <a:xfrm>
            <a:off x="646328" y="2850108"/>
            <a:ext cx="7192108" cy="1229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X and Y are the original source and target sentences. </a:t>
            </a:r>
          </a:p>
          <a:p>
            <a:pPr marL="6286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is the derived pseudo target sentenc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4748" y="1409699"/>
            <a:ext cx="6435970" cy="614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 will change by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05C8C4FF-7143-47DA-BD68-3BF904F7737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CCA6B388-474A-4CD8-B612-1693EFBECE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26191E99-D9C2-4840-A9F1-9A2BCF160DD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C296966-4420-4B30-8EED-A2345BFC652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31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33263" y="2180774"/>
            <a:ext cx="5047321" cy="1845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lvl="1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training method</a:t>
            </a:r>
          </a:p>
          <a:p>
            <a:pPr marL="971550" lvl="2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for pre-training</a:t>
            </a:r>
          </a:p>
          <a:p>
            <a:pPr marL="971550" lvl="2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for fine-tuning</a:t>
            </a:r>
          </a:p>
        </p:txBody>
      </p:sp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2998496" y="600015"/>
            <a:ext cx="3147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grained Phas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291467"/>
            <a:ext cx="3409950" cy="2895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32509"/>
              </p:ext>
            </p:extLst>
          </p:nvPr>
        </p:nvGraphicFramePr>
        <p:xfrm>
          <a:off x="1150410" y="2939066"/>
          <a:ext cx="1800461" cy="3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r:id="rId5" imgW="1155600" imgH="241200" progId="">
                  <p:embed/>
                </p:oleObj>
              </mc:Choice>
              <mc:Fallback>
                <p:oleObj r:id="rId5" imgW="1155600" imgH="241200" progId="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410" y="2939066"/>
                        <a:ext cx="1800461" cy="3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87797"/>
              </p:ext>
            </p:extLst>
          </p:nvPr>
        </p:nvGraphicFramePr>
        <p:xfrm>
          <a:off x="1140884" y="3631046"/>
          <a:ext cx="1800461" cy="39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r:id="rId7" imgW="1155600" imgH="253800" progId="">
                  <p:embed/>
                </p:oleObj>
              </mc:Choice>
              <mc:Fallback>
                <p:oleObj r:id="rId7" imgW="1155600" imgH="253800" progId="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84" y="3631046"/>
                        <a:ext cx="1800461" cy="39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2851" y="1248728"/>
            <a:ext cx="8459349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task is to improve the fine-grained neural model with pseudo sentences Z.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08C7D520-2455-4AD6-A675-64B31D36801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1CCF024B-56C5-4DA0-96DF-6D065DBF32E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08683F1D-ABE5-410C-A2B4-1120058BC6D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28B7CB0F-7F89-4CF2-A33B-E98FF07D7BE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66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2998496" y="600015"/>
            <a:ext cx="3147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grained Phas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190" y="2713674"/>
            <a:ext cx="2917014" cy="2682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23850" y="1313675"/>
            <a:ext cx="4351020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task method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56885"/>
              </p:ext>
            </p:extLst>
          </p:nvPr>
        </p:nvGraphicFramePr>
        <p:xfrm>
          <a:off x="804896" y="5492100"/>
          <a:ext cx="5452394" cy="72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r:id="rId5" imgW="3225600" imgH="431640" progId="">
                  <p:embed/>
                </p:oleObj>
              </mc:Choice>
              <mc:Fallback>
                <p:oleObj r:id="rId5" imgW="3225600" imgH="4316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896" y="5492100"/>
                        <a:ext cx="5452394" cy="72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48691"/>
              </p:ext>
            </p:extLst>
          </p:nvPr>
        </p:nvGraphicFramePr>
        <p:xfrm>
          <a:off x="1289601" y="4130796"/>
          <a:ext cx="3224863" cy="72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Equation" r:id="rId7" imgW="1904760" imgH="431640" progId="Equation.DSMT4">
                  <p:embed/>
                </p:oleObj>
              </mc:Choice>
              <mc:Fallback>
                <p:oleObj name="Equation" r:id="rId7" imgW="190476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601" y="4130796"/>
                        <a:ext cx="3224863" cy="72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 rot="5400000">
            <a:off x="2862770" y="5014807"/>
            <a:ext cx="497385" cy="3809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7" name="矩形 6"/>
          <p:cNvSpPr/>
          <p:nvPr/>
        </p:nvSpPr>
        <p:spPr>
          <a:xfrm>
            <a:off x="85784" y="349821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6858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ject function is redesigned by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654" y="1840155"/>
            <a:ext cx="6067426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 neural model  through two translation tasks: </a:t>
            </a:r>
          </a:p>
          <a:p>
            <a:pPr marL="1028700" lvl="2" indent="-342900">
              <a:lnSpc>
                <a:spcPct val="150000"/>
              </a:lnSpc>
              <a:buAutoNum type="arabicParenR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from X to Y</a:t>
            </a:r>
          </a:p>
          <a:p>
            <a:pPr marL="1028700" lvl="2" indent="-342900">
              <a:lnSpc>
                <a:spcPct val="150000"/>
              </a:lnSpc>
              <a:buAutoNum type="arabicParenR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from X to Z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F4F0A244-ACFD-4CA0-ACD5-636E6D3D0BD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xmlns="" id="{DE73F95F-5547-4622-B699-39656B035B5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79A6A7DE-3101-4BD2-A04A-F73046C5A5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22CF29A5-8B39-4019-8645-016876CCAC9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8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 animBg="1"/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18669" y="1617165"/>
            <a:ext cx="5772556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step </a:t>
            </a:r>
          </a:p>
          <a:p>
            <a:pPr marL="9715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NMT framework</a:t>
            </a:r>
          </a:p>
          <a:p>
            <a:pPr marL="9715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X , output Z       (X        Z)</a:t>
            </a:r>
          </a:p>
          <a:p>
            <a:pPr marL="9715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get predicted translation distribution</a:t>
            </a:r>
          </a:p>
        </p:txBody>
      </p:sp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225" y="1171180"/>
            <a:ext cx="2867025" cy="5014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25159" y="1204151"/>
            <a:ext cx="5644915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pass method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5516"/>
              </p:ext>
            </p:extLst>
          </p:nvPr>
        </p:nvGraphicFramePr>
        <p:xfrm>
          <a:off x="2580071" y="3500822"/>
          <a:ext cx="1335089" cy="47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0071" y="3500822"/>
                        <a:ext cx="1335089" cy="47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1"/>
          <p:cNvSpPr>
            <a:spLocks noChangeArrowheads="1"/>
          </p:cNvSpPr>
          <p:nvPr/>
        </p:nvSpPr>
        <p:spPr bwMode="auto">
          <a:xfrm>
            <a:off x="2998496" y="600015"/>
            <a:ext cx="3147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grained Phas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964CDAB0-B66B-42BA-9B84-B234F817EE8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0E2427C2-5163-4942-A2F2-39A070A38EE3}"/>
              </a:ext>
            </a:extLst>
          </p:cNvPr>
          <p:cNvCxnSpPr>
            <a:cxnSpLocks/>
          </p:cNvCxnSpPr>
          <p:nvPr/>
        </p:nvCxnSpPr>
        <p:spPr>
          <a:xfrm>
            <a:off x="3915160" y="2825203"/>
            <a:ext cx="39718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14C51923-D25B-4E98-AD45-94C5579B002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4C0D93BD-019E-46BA-B13F-9F604E9E5AA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xmlns="" id="{75B53D2D-2BA2-4C52-9AB8-EE0A6FC65AB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0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9" name="矩形 33828"/>
          <p:cNvSpPr/>
          <p:nvPr/>
        </p:nvSpPr>
        <p:spPr>
          <a:xfrm>
            <a:off x="-203081" y="1881941"/>
            <a:ext cx="3884397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indent="0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disambiguation vector       </a:t>
            </a:r>
          </a:p>
        </p:txBody>
      </p:sp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372" y="1028264"/>
            <a:ext cx="2626906" cy="4594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-65604" y="1075031"/>
            <a:ext cx="5734865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sambiguation step</a:t>
            </a:r>
          </a:p>
        </p:txBody>
      </p:sp>
      <p:sp>
        <p:nvSpPr>
          <p:cNvPr id="20" name="矩形 11"/>
          <p:cNvSpPr>
            <a:spLocks noChangeArrowheads="1"/>
          </p:cNvSpPr>
          <p:nvPr/>
        </p:nvSpPr>
        <p:spPr bwMode="auto">
          <a:xfrm>
            <a:off x="2998496" y="600015"/>
            <a:ext cx="3147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grained Phas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41694"/>
              </p:ext>
            </p:extLst>
          </p:nvPr>
        </p:nvGraphicFramePr>
        <p:xfrm>
          <a:off x="884318" y="1535631"/>
          <a:ext cx="1224834" cy="43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18" y="1535631"/>
                        <a:ext cx="1224834" cy="431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31626"/>
              </p:ext>
            </p:extLst>
          </p:nvPr>
        </p:nvGraphicFramePr>
        <p:xfrm>
          <a:off x="3237930" y="1505439"/>
          <a:ext cx="1395648" cy="47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930" y="1505439"/>
                        <a:ext cx="1395648" cy="473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75734"/>
              </p:ext>
            </p:extLst>
          </p:nvPr>
        </p:nvGraphicFramePr>
        <p:xfrm>
          <a:off x="3237930" y="1981281"/>
          <a:ext cx="270643" cy="40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7930" y="1981281"/>
                        <a:ext cx="270643" cy="405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5566"/>
              </p:ext>
            </p:extLst>
          </p:nvPr>
        </p:nvGraphicFramePr>
        <p:xfrm>
          <a:off x="756549" y="2402271"/>
          <a:ext cx="5112246" cy="38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4" name="Equation" r:id="rId11" imgW="3416040" imgH="253800" progId="Equation.DSMT4">
                  <p:embed/>
                </p:oleObj>
              </mc:Choice>
              <mc:Fallback>
                <p:oleObj name="Equation" r:id="rId11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549" y="2402271"/>
                        <a:ext cx="5112246" cy="38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52750" y="2778852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AutoNum type="romanLcParenR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mbedding of special token</a:t>
            </a:r>
          </a:p>
          <a:p>
            <a:pPr marL="400050" indent="-400050">
              <a:buAutoNum type="romanLcParenR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ext vector</a:t>
            </a:r>
          </a:p>
          <a:p>
            <a:pPr marL="400050" indent="-400050">
              <a:buAutoNum type="romanLcParenR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dden states of decoder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8794"/>
              </p:ext>
            </p:extLst>
          </p:nvPr>
        </p:nvGraphicFramePr>
        <p:xfrm>
          <a:off x="4469320" y="2793082"/>
          <a:ext cx="328516" cy="36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5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9320" y="2793082"/>
                        <a:ext cx="328516" cy="36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97670"/>
              </p:ext>
            </p:extLst>
          </p:nvPr>
        </p:nvGraphicFramePr>
        <p:xfrm>
          <a:off x="3125308" y="3077757"/>
          <a:ext cx="263930" cy="43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6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5308" y="3077757"/>
                        <a:ext cx="263930" cy="43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89577"/>
              </p:ext>
            </p:extLst>
          </p:nvPr>
        </p:nvGraphicFramePr>
        <p:xfrm>
          <a:off x="4136112" y="3371812"/>
          <a:ext cx="384914" cy="41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7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36112" y="3371812"/>
                        <a:ext cx="384914" cy="41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68411" y="3662153"/>
            <a:ext cx="2403478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 Assignment score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55737"/>
              </p:ext>
            </p:extLst>
          </p:nvPr>
        </p:nvGraphicFramePr>
        <p:xfrm>
          <a:off x="2799633" y="3742295"/>
          <a:ext cx="688064" cy="46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" name="Equation" r:id="rId19" imgW="355320" imgH="241200" progId="Equation.DSMT4">
                  <p:embed/>
                </p:oleObj>
              </mc:Choice>
              <mc:Fallback>
                <p:oleObj name="Equation" r:id="rId1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9633" y="3742295"/>
                        <a:ext cx="688064" cy="466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235"/>
              </p:ext>
            </p:extLst>
          </p:nvPr>
        </p:nvGraphicFramePr>
        <p:xfrm>
          <a:off x="1133245" y="4183619"/>
          <a:ext cx="2613962" cy="41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" name="Equation" r:id="rId21" imgW="1536480" imgH="241200" progId="Equation.DSMT4">
                  <p:embed/>
                </p:oleObj>
              </mc:Choice>
              <mc:Fallback>
                <p:oleObj name="Equation" r:id="rId21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3245" y="4183619"/>
                        <a:ext cx="2613962" cy="41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54899" y="45830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Disambiguation probability distribu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08173"/>
              </p:ext>
            </p:extLst>
          </p:nvPr>
        </p:nvGraphicFramePr>
        <p:xfrm>
          <a:off x="4920875" y="4582818"/>
          <a:ext cx="1127647" cy="38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0"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0875" y="4582818"/>
                        <a:ext cx="1127647" cy="38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58129"/>
              </p:ext>
            </p:extLst>
          </p:nvPr>
        </p:nvGraphicFramePr>
        <p:xfrm>
          <a:off x="960772" y="5082904"/>
          <a:ext cx="3560254" cy="46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" name="Equation" r:id="rId24" imgW="1841400" imgH="241200" progId="Equation.DSMT4">
                  <p:embed/>
                </p:oleObj>
              </mc:Choice>
              <mc:Fallback>
                <p:oleObj name="Equation" r:id="rId24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0772" y="5082904"/>
                        <a:ext cx="3560254" cy="46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473369" y="5596512"/>
            <a:ext cx="21435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 function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23635"/>
              </p:ext>
            </p:extLst>
          </p:nvPr>
        </p:nvGraphicFramePr>
        <p:xfrm>
          <a:off x="1120103" y="5926483"/>
          <a:ext cx="6325389" cy="65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" name="Equation" r:id="rId26" imgW="4394160" imgH="457200" progId="Equation.DSMT4">
                  <p:embed/>
                </p:oleObj>
              </mc:Choice>
              <mc:Fallback>
                <p:oleObj name="Equation" r:id="rId26" imgW="4394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0103" y="5926483"/>
                        <a:ext cx="6325389" cy="65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529445" y="6057082"/>
            <a:ext cx="1916047" cy="39553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972955" y="5527215"/>
            <a:ext cx="1895840" cy="417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lation step </a:t>
            </a:r>
          </a:p>
        </p:txBody>
      </p:sp>
      <p:sp>
        <p:nvSpPr>
          <p:cNvPr id="31" name="矩形 30"/>
          <p:cNvSpPr/>
          <p:nvPr/>
        </p:nvSpPr>
        <p:spPr>
          <a:xfrm>
            <a:off x="5669261" y="5527465"/>
            <a:ext cx="2228495" cy="417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mbiguation step</a:t>
            </a:r>
          </a:p>
        </p:txBody>
      </p:sp>
      <p:sp>
        <p:nvSpPr>
          <p:cNvPr id="40" name="矩形 39"/>
          <p:cNvSpPr/>
          <p:nvPr/>
        </p:nvSpPr>
        <p:spPr>
          <a:xfrm>
            <a:off x="3119953" y="6057083"/>
            <a:ext cx="1981051" cy="43493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826" name="直接箭头连接符 33825"/>
          <p:cNvCxnSpPr/>
          <p:nvPr/>
        </p:nvCxnSpPr>
        <p:spPr>
          <a:xfrm flipH="1">
            <a:off x="4200525" y="5894057"/>
            <a:ext cx="484862" cy="163025"/>
          </a:xfrm>
          <a:prstGeom prst="straightConnector1">
            <a:avLst/>
          </a:prstGeom>
          <a:ln w="127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6310208" y="5879392"/>
            <a:ext cx="484862" cy="163025"/>
          </a:xfrm>
          <a:prstGeom prst="straightConnector1">
            <a:avLst/>
          </a:prstGeom>
          <a:ln w="127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45">
            <a:extLst>
              <a:ext uri="{FF2B5EF4-FFF2-40B4-BE49-F238E27FC236}">
                <a16:creationId xmlns:a16="http://schemas.microsoft.com/office/drawing/2014/main" xmlns="" id="{2B4308A9-43ED-495E-AE51-2025D1E19AA3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xmlns="" id="{0CD4F609-5771-448E-BC3F-22731FF860AD}"/>
              </a:ext>
            </a:extLst>
          </p:cNvPr>
          <p:cNvCxnSpPr>
            <a:cxnSpLocks/>
          </p:cNvCxnSpPr>
          <p:nvPr/>
        </p:nvCxnSpPr>
        <p:spPr>
          <a:xfrm>
            <a:off x="2323655" y="1781754"/>
            <a:ext cx="6997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xmlns="" id="{E4256C5E-1C42-4149-81A0-B5833F838E22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xmlns="" id="{9B96CEE0-8F5E-4715-A629-52E288A0AF29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xmlns="" id="{5EF04536-EFF4-4BE1-9CE2-95F76ED078C0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28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9" grpId="0"/>
      <p:bldP spid="3" grpId="0"/>
      <p:bldP spid="10" grpId="0"/>
      <p:bldP spid="15" grpId="0"/>
      <p:bldP spid="18" grpId="0"/>
      <p:bldP spid="26" grpId="0"/>
      <p:bldP spid="28" grpId="0" animBg="1"/>
      <p:bldP spid="29" grpId="0"/>
      <p:bldP spid="31" grpId="0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95866" y="564452"/>
            <a:ext cx="3361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ting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5299" y="1242549"/>
            <a:ext cx="8270631" cy="4191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Task: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ese-to-English (CH-EN),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lish-to-Japanese (EN-JA)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lish-to-German(EN-DE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Models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MT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 layers as encoder and decoder.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MT+coverag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verage model in RNMT.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er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f-attention mechanism..</a:t>
            </a:r>
          </a:p>
          <a:p>
            <a:pPr marL="6286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pre_trai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multitas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two_pa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99A72D86-3550-43BD-8042-E94DB06462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F2AE98F3-BBFB-4EF7-A368-C916E194D1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36DF7CB7-0B21-45BA-A702-F8DEE5B964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35A3C303-526A-43E6-97A6-AF08526CCD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58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4" y="1052429"/>
            <a:ext cx="8199190" cy="3594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19111" y="5143851"/>
            <a:ext cx="80944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M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MT+two_pas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ord):   +1.2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M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-wor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MT+two_pas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_wor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+0.9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age (word) vs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NMT+coverag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o_pas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ord): +0.9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er(sub-word) vs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er+two_pas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b-word) : +0.64</a:t>
            </a:r>
          </a:p>
        </p:txBody>
      </p:sp>
      <p:sp>
        <p:nvSpPr>
          <p:cNvPr id="3" name="矩形 2"/>
          <p:cNvSpPr/>
          <p:nvPr/>
        </p:nvSpPr>
        <p:spPr>
          <a:xfrm>
            <a:off x="2995866" y="608414"/>
            <a:ext cx="348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2285" y="4646595"/>
            <a:ext cx="3768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results of CH-EN translation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AC08D09D-371C-4838-8B27-B34BC77466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A4B3947E-E3CF-4767-83E7-101FADA088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980FC397-0D43-4DCD-8F6E-37418B3DCA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E2D2214-6D36-498E-9E84-D088AF1EA52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5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1"/>
          <p:cNvSpPr>
            <a:spLocks noChangeArrowheads="1"/>
          </p:cNvSpPr>
          <p:nvPr/>
        </p:nvSpPr>
        <p:spPr bwMode="auto">
          <a:xfrm>
            <a:off x="4110980" y="600015"/>
            <a:ext cx="92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863" y="1477515"/>
            <a:ext cx="5988301" cy="335166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34098AA-42AB-4B35-A3BF-7CB5160643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D9A67F63-A27A-4ED1-941D-029FCE544C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D94DC04B-C73F-4BF7-9057-5956C39350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4AF5F1B8-B961-4B88-96A0-FDC30E42D1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57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95300" y="4484696"/>
            <a:ext cx="79835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s most effective to reduce the under-translation cases of high-entropy word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s and coverage model are complementary</a:t>
            </a:r>
          </a:p>
        </p:txBody>
      </p:sp>
      <p:sp>
        <p:nvSpPr>
          <p:cNvPr id="18" name="矩形 11"/>
          <p:cNvSpPr>
            <a:spLocks noChangeArrowheads="1"/>
          </p:cNvSpPr>
          <p:nvPr/>
        </p:nvSpPr>
        <p:spPr bwMode="auto">
          <a:xfrm>
            <a:off x="2170798" y="617028"/>
            <a:ext cx="48024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 of Under-transl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770" y="1542292"/>
            <a:ext cx="6024460" cy="213594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869228" y="3710949"/>
            <a:ext cx="5715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der-translation ratio (number) of different methods.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6DC9A427-D948-4AC3-B07C-C58513EF6F5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C5B7842-0B90-45D7-89B4-7A38894E9D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0EE2B2F6-A259-45E8-A8BE-46EA676CA0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C0405E4D-10B5-4B42-8BCE-CEFCFE7BB3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76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1"/>
          <p:cNvSpPr txBox="1">
            <a:spLocks noChangeArrowheads="1"/>
          </p:cNvSpPr>
          <p:nvPr/>
        </p:nvSpPr>
        <p:spPr bwMode="auto">
          <a:xfrm>
            <a:off x="628649" y="1794012"/>
            <a:ext cx="7581900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4321175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4321175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4321175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4321175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4321175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roduction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tivation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ethod Description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xperiential Results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88301" y="558075"/>
            <a:ext cx="2071321" cy="677862"/>
          </a:xfrm>
          <a:prstGeom prst="rect">
            <a:avLst/>
          </a:prstGeom>
        </p:spPr>
        <p:txBody>
          <a:bodyPr anchor="ctr"/>
          <a:lstStyle/>
          <a:p>
            <a:pPr lvl="1" defTabSz="914400" eaLnBrk="1" fontAlgn="auto" hangingPunct="1"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utline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06F88CD-92C6-47C7-85A4-61DD7B2297BF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477AD8B1-3988-4E2F-AC19-B32EEE2E97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F43A8EC6-14E0-467E-A263-FF77743263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80B33EC-9E34-4FF2-BAAC-A7BD1D51503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1"/>
          <p:cNvSpPr>
            <a:spLocks noChangeArrowheads="1"/>
          </p:cNvSpPr>
          <p:nvPr/>
        </p:nvSpPr>
        <p:spPr bwMode="auto">
          <a:xfrm>
            <a:off x="1257663" y="596396"/>
            <a:ext cx="6628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n EN-JA and EN-DE Transl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850" y="1409699"/>
            <a:ext cx="4862146" cy="222346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75495" y="3753966"/>
            <a:ext cx="47222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on EN-JA and EN-DE translation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8063" y="4425932"/>
            <a:ext cx="70353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ethods are also effective on EN-JA and EN-DE 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477AB9B4-61B8-48FE-982D-95F19F2BED8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F9E3DCA4-DBFB-4F93-B791-A3B4BEE3DE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8092143F-3140-4963-A5FF-2C1D1421F0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59CB2AC3-41B4-4F42-A4FE-AC9E1EB9FC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73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33445" y="1409699"/>
            <a:ext cx="8362950" cy="1845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ind that source words with larger translation entropy are more likely to be dropped.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a coarse-to-fine framework to address this problem. </a:t>
            </a:r>
          </a:p>
        </p:txBody>
      </p:sp>
      <p:sp>
        <p:nvSpPr>
          <p:cNvPr id="2" name="矩形 1"/>
          <p:cNvSpPr/>
          <p:nvPr/>
        </p:nvSpPr>
        <p:spPr>
          <a:xfrm>
            <a:off x="3695700" y="545191"/>
            <a:ext cx="1957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D902624A-5114-4339-BC3F-CDE9635189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1019010C-77E5-49B2-A292-E06655EA78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7CE6C950-04E8-4199-86FD-AF7049EAB9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5D3E88CD-0876-4141-96CA-10BA63F73E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6912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3"/>
          <p:cNvSpPr txBox="1">
            <a:spLocks noChangeArrowheads="1"/>
          </p:cNvSpPr>
          <p:nvPr/>
        </p:nvSpPr>
        <p:spPr bwMode="auto">
          <a:xfrm>
            <a:off x="2185194" y="2621087"/>
            <a:ext cx="4773612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4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anks</a:t>
            </a:r>
            <a:endParaRPr lang="zh-CN" altLang="en-US" sz="48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9D59521-85C6-4DB9-9BC0-D6B7BEAC7B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319" y="2364739"/>
            <a:ext cx="2854056" cy="97662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858837" y="493261"/>
            <a:ext cx="6913562" cy="7302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eural Machine Translation (NMT)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614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286750" y="6356350"/>
            <a:ext cx="40005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04E1CB9-4DA7-4F80-B90F-756602E6F331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38376" y="1237015"/>
            <a:ext cx="8011032" cy="1381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defTabSz="914400" eaLnBrk="1" fontAlgn="auto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en-US" altLang="zh-CN" sz="20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eural Machine Translation (NMT)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pproach to machine translation by using a large artificial neural network.</a:t>
            </a:r>
          </a:p>
          <a:p>
            <a:pPr marL="285750" indent="-285750" defTabSz="914400" eaLnBrk="1" fontAlgn="auto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endParaRPr lang="en-US" altLang="zh-CN" sz="1800" b="1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5DC8710C-D1E9-4034-815E-933DC49DEE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F6BC1B2E-E4DE-4A37-8861-AD2CBBCF4BB4}"/>
              </a:ext>
            </a:extLst>
          </p:cNvPr>
          <p:cNvSpPr/>
          <p:nvPr/>
        </p:nvSpPr>
        <p:spPr>
          <a:xfrm>
            <a:off x="438375" y="2072500"/>
            <a:ext cx="8011031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-translation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ource words sometimes are mistakenly dropped by the neural Model.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CFFA3B5A-A063-4C7B-829C-282EA1D6CC8F}"/>
              </a:ext>
            </a:extLst>
          </p:cNvPr>
          <p:cNvSpPr/>
          <p:nvPr/>
        </p:nvSpPr>
        <p:spPr>
          <a:xfrm>
            <a:off x="2202761" y="5853668"/>
            <a:ext cx="4738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to show the under-translation in NMT.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4B4FFE1-82A1-435F-B4A6-6AD2090838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557" y="3234515"/>
            <a:ext cx="5044670" cy="250517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41B22B1B-A509-47B4-BDC4-2B29358162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E731357E-15B2-4981-8CE3-11C303480B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E9B8FDC-A615-403C-B60A-4F075C1B2E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1403825" y="600281"/>
            <a:ext cx="633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Solutions for Under-transl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80231" y="1385452"/>
            <a:ext cx="7983538" cy="5247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rent methods study the problem in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lev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8650" lvl="1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ing the attention mechanism</a:t>
            </a:r>
          </a:p>
          <a:p>
            <a:pPr lvl="1" indent="0" algn="just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.g., the coverage model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6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6)</a:t>
            </a:r>
          </a:p>
          <a:p>
            <a:pPr marL="628650" lvl="1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ing the hidden states of the encoder and decoder</a:t>
            </a:r>
          </a:p>
          <a:p>
            <a:pPr lvl="1" indent="0" algn="just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.g., the reconstructing model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7) and the modeling past and future method (Zheng et al. 2018). </a:t>
            </a:r>
          </a:p>
          <a:p>
            <a:pPr lvl="1" indent="0" algn="just">
              <a:lnSpc>
                <a:spcPct val="150000"/>
              </a:lnSpc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; Lu, Z.; Liu, Y.; Liu, X.; and Li, H. 2016. Coverage-based neural machine translation.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oceedings of ACL 2016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6–85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de-DE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, H.; Sankaran, B.; Wang, Z.; and Ittycheriah, A. 2016.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age embedding model for neural machine translation.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oceedings of EMNLP 2016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55–960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; Liu, Y.; Shang, L.; Liu, X.; and Li, H. 2017. Neural machine translation with reconstruction.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oceedings of AAAI 2017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, Z.; Zhou, H.; Huang, S.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; Dai, X.; Chen, J.; an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2018. Modeling past and future for neural machine translation.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C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5–157.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659AECC2-2555-4B8E-B94F-83B40B5F554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288C87E-1AAB-4E8E-965D-27D4A127A4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82E0822C-C714-4E35-8BF6-0453AA73D8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4DB8B422-355F-40A3-935E-11F09D1185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4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2552095" y="600015"/>
            <a:ext cx="4039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otivation and Idea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06523" y="1409699"/>
            <a:ext cx="7920731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work, we try to answer the following two questions:</a:t>
            </a:r>
          </a:p>
          <a:p>
            <a:pPr marL="68580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are some source words missed while the others are not? </a:t>
            </a:r>
          </a:p>
          <a:p>
            <a:pPr marL="68580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can know that some certain kinds of words are more likely to be missed, how can we reduce the risk of under-translations of these words?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61E6BA16-CA05-44FE-B544-A1E766F4B8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EFA676B9-48CC-44E5-95C3-5200358CC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5FF387A4-D3B7-44F1-BD5D-0138DBD4B6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9D872B9F-CB4B-48F6-AF45-04E2DFAC68A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78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3040212" y="600015"/>
            <a:ext cx="30635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Contribution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58204" y="1277580"/>
            <a:ext cx="8400046" cy="2806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 to Wh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ind that source words with larger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 entropy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ore likely to be dropped by the neural model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 to How:</a:t>
            </a:r>
          </a:p>
          <a:p>
            <a:pPr marL="6858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a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rse-to-fine framework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ress the under-translation problem of high-entropy words.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C99FD51E-4419-483A-A9C6-3C3753481BA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61C5D4B5-607D-4082-AEC5-FB45D20229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124F5304-3C37-4DC0-99D7-DADE498702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4C285F23-8E36-4929-9CF0-39C0F048A3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2304398" y="600015"/>
            <a:ext cx="4535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and Motiv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4BE52A43-9F0E-4413-A51E-96CBD3B67A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21E8CD6E-390D-44A2-9875-DDA299B0E2CA}"/>
              </a:ext>
            </a:extLst>
          </p:cNvPr>
          <p:cNvSpPr/>
          <p:nvPr/>
        </p:nvSpPr>
        <p:spPr>
          <a:xfrm>
            <a:off x="352279" y="1341316"/>
            <a:ext cx="8126559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(translation entropy)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a word     contains      candidate translations, each of which has a probability       , the translation entropy for this word can be calculated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C2DD3CC5-5F96-4FBE-8CD0-D1531AB96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57879"/>
              </p:ext>
            </p:extLst>
          </p:nvPr>
        </p:nvGraphicFramePr>
        <p:xfrm>
          <a:off x="3584876" y="2889016"/>
          <a:ext cx="2076533" cy="6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4876" y="2889016"/>
                        <a:ext cx="2076533" cy="69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>
            <a:extLst>
              <a:ext uri="{FF2B5EF4-FFF2-40B4-BE49-F238E27FC236}">
                <a16:creationId xmlns:a16="http://schemas.microsoft.com/office/drawing/2014/main" xmlns="" id="{150B60CC-EF5C-4EC3-9AF7-4D6DB7727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506" y="3640447"/>
            <a:ext cx="6169981" cy="180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35B19DD9-B9A9-4ABE-B63B-046D7679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13836"/>
              </p:ext>
            </p:extLst>
          </p:nvPr>
        </p:nvGraphicFramePr>
        <p:xfrm>
          <a:off x="5403889" y="1843632"/>
          <a:ext cx="402106" cy="48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r:id="rId8" imgW="190440" imgH="228600" progId="">
                  <p:embed/>
                </p:oleObj>
              </mc:Choice>
              <mc:Fallback>
                <p:oleObj r:id="rId8" imgW="190440" imgH="228600" progId="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3889" y="1843632"/>
                        <a:ext cx="402106" cy="482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E87033A6-1AB8-467C-8CE7-C432A2277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88564"/>
              </p:ext>
            </p:extLst>
          </p:nvPr>
        </p:nvGraphicFramePr>
        <p:xfrm>
          <a:off x="3644218" y="5716667"/>
          <a:ext cx="2249394" cy="38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r:id="rId10" imgW="1346040" imgH="228600" progId="">
                  <p:embed/>
                </p:oleObj>
              </mc:Choice>
              <mc:Fallback>
                <p:oleObj r:id="rId10" imgW="1346040" imgH="228600" progId="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4218" y="5716667"/>
                        <a:ext cx="2249394" cy="38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15E065F9-0402-42E1-BFE7-DFB48624B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13790"/>
              </p:ext>
            </p:extLst>
          </p:nvPr>
        </p:nvGraphicFramePr>
        <p:xfrm>
          <a:off x="6235576" y="48442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5576" y="484424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78E6C3E3-AA7E-41C0-88DD-E6EE69426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31345"/>
              </p:ext>
            </p:extLst>
          </p:nvPr>
        </p:nvGraphicFramePr>
        <p:xfrm>
          <a:off x="5929123" y="1516099"/>
          <a:ext cx="248947" cy="30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9123" y="1516099"/>
                        <a:ext cx="248947" cy="30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BCA7A7C5-D268-44D2-B3F5-A9B8B22ED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45205"/>
              </p:ext>
            </p:extLst>
          </p:nvPr>
        </p:nvGraphicFramePr>
        <p:xfrm>
          <a:off x="7097697" y="1525603"/>
          <a:ext cx="248947" cy="24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7697" y="1525603"/>
                        <a:ext cx="248947" cy="240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B2C9C962-8D30-49A9-A31D-37B71E139B9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BF41080F-C6A1-4B31-A4CC-2ECF44FCE8F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D93976F1-A662-4355-8D8A-D4325EF20F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68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95300" y="409575"/>
            <a:ext cx="8362950" cy="590550"/>
          </a:xfrm>
          <a:prstGeom prst="rect">
            <a:avLst/>
          </a:prstGeom>
        </p:spPr>
        <p:txBody>
          <a:bodyPr anchor="ctr"/>
          <a:lstStyle/>
          <a:p>
            <a:pPr algn="ctr" defTabSz="914400" eaLnBrk="1" fontAlgn="auto" hangingPunct="1">
              <a:spcAft>
                <a:spcPts val="0"/>
              </a:spcAft>
              <a:defRPr/>
            </a:pPr>
            <a:endParaRPr lang="zh-CN" altLang="en-US" sz="3200" b="1" dirty="0">
              <a:solidFill>
                <a:sysClr val="windowText" lastClr="000000"/>
              </a:solidFill>
              <a:latin typeface="黑体" pitchFamily="2" charset="-122"/>
              <a:ea typeface="黑体" pitchFamily="2" charset="-122"/>
              <a:cs typeface="+mj-cs"/>
            </a:endParaRPr>
          </a:p>
        </p:txBody>
      </p:sp>
      <p:sp>
        <p:nvSpPr>
          <p:cNvPr id="8197" name="矩形 11"/>
          <p:cNvSpPr>
            <a:spLocks noChangeArrowheads="1"/>
          </p:cNvSpPr>
          <p:nvPr/>
        </p:nvSpPr>
        <p:spPr bwMode="auto">
          <a:xfrm>
            <a:off x="2409167" y="600015"/>
            <a:ext cx="4535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and Motiv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1" y="1734096"/>
            <a:ext cx="8237257" cy="2888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50838" y="4842970"/>
            <a:ext cx="782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the ratio of under-translation (%) (y axis) and translation entropy (x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axis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F15760A8-C9D7-4E19-B520-25C7BC5F5D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429B272B-74F5-42E5-BAAA-29C902C23D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BCC063FD-9110-4FED-A83D-F6416986DE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F03A8CF4-166B-4B5E-8272-BCF5F004D68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7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8478838" y="6356350"/>
            <a:ext cx="4667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36511C5-FD1B-456D-B527-7CBB3875C988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95300" y="1371600"/>
            <a:ext cx="7983538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a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rse-to-fine framework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ress this problem</a:t>
            </a:r>
          </a:p>
          <a:p>
            <a:pPr marL="628650" lvl="1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arse-grained phase, we construct the pseudo target sentences to reduce the entropy. </a:t>
            </a:r>
          </a:p>
          <a:p>
            <a:pPr marL="628650" lvl="1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ine-grained phase, the derived pseudo sentences are utilized to improve the neural model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1"/>
          <p:cNvSpPr>
            <a:spLocks noChangeArrowheads="1"/>
          </p:cNvSpPr>
          <p:nvPr/>
        </p:nvSpPr>
        <p:spPr bwMode="auto">
          <a:xfrm>
            <a:off x="3203154" y="620919"/>
            <a:ext cx="3390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Descrip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D337D97A-E611-4FD4-858C-B00C3D9796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4" y="75060"/>
            <a:ext cx="1411549" cy="48301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E0B54506-87DD-4BC2-AC78-2CD247FC60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96" y="0"/>
            <a:ext cx="3151159" cy="62091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1A29245A-BBDA-4564-A2AC-4A8D6D267C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394" y="0"/>
            <a:ext cx="4092606" cy="733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E74A9218-F74C-49CA-8D05-98A1108DE3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775" y="0"/>
            <a:ext cx="1411549" cy="483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49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20</TotalTime>
  <Words>934</Words>
  <Application>Microsoft Office PowerPoint</Application>
  <PresentationFormat>全屏显示(4:3)</PresentationFormat>
  <Paragraphs>149</Paragraphs>
  <Slides>22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黑体</vt:lpstr>
      <vt:lpstr>华文楷体</vt:lpstr>
      <vt:lpstr>楷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zhaoyang</cp:lastModifiedBy>
  <cp:revision>949</cp:revision>
  <dcterms:created xsi:type="dcterms:W3CDTF">2014-08-23T11:33:38Z</dcterms:created>
  <dcterms:modified xsi:type="dcterms:W3CDTF">2018-12-03T14:26:13Z</dcterms:modified>
</cp:coreProperties>
</file>